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A518D7" w14:textId="77777777" w:rsidR="0033272E" w:rsidRDefault="0033272E" w:rsidP="006D0167">
      <w:pPr>
        <w:rPr>
          <w:sz w:val="32"/>
          <w:szCs w:val="32"/>
          <w:lang w:val="en-US"/>
        </w:rPr>
      </w:pPr>
    </w:p>
    <w:p w14:paraId="16B6D962" w14:textId="77777777" w:rsidR="006D0167" w:rsidRDefault="006D0167" w:rsidP="006D0167">
      <w:pPr>
        <w:rPr>
          <w:color w:val="0000FF"/>
          <w:sz w:val="32"/>
          <w:szCs w:val="32"/>
          <w:lang w:val="en-US"/>
        </w:rPr>
      </w:pPr>
      <w:r w:rsidRPr="0044606F">
        <w:rPr>
          <w:sz w:val="32"/>
          <w:szCs w:val="32"/>
          <w:lang w:val="en-US"/>
        </w:rPr>
        <w:t>Name</w:t>
      </w:r>
      <w:r w:rsidRPr="0044606F">
        <w:rPr>
          <w:color w:val="0000FF"/>
          <w:sz w:val="32"/>
          <w:szCs w:val="32"/>
          <w:lang w:val="en-US"/>
        </w:rPr>
        <w:t>____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</w:t>
      </w:r>
      <w:r w:rsidRPr="0044606F">
        <w:rPr>
          <w:color w:val="0000FF"/>
          <w:sz w:val="32"/>
          <w:szCs w:val="32"/>
          <w:lang w:val="en-US"/>
        </w:rPr>
        <w:t xml:space="preserve">_______ </w:t>
      </w:r>
      <w:r w:rsidRPr="0044606F">
        <w:rPr>
          <w:sz w:val="32"/>
          <w:szCs w:val="32"/>
          <w:lang w:val="en-US"/>
        </w:rPr>
        <w:t>Student number</w:t>
      </w:r>
      <w:r w:rsidRPr="0044606F">
        <w:rPr>
          <w:color w:val="0000FF"/>
          <w:sz w:val="32"/>
          <w:szCs w:val="32"/>
          <w:lang w:val="en-US"/>
        </w:rPr>
        <w:t>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____</w:t>
      </w:r>
    </w:p>
    <w:p w14:paraId="7FBE3FF1" w14:textId="77777777" w:rsidR="006D0167" w:rsidRDefault="006D0167" w:rsidP="005A4BF2">
      <w:pPr>
        <w:rPr>
          <w:lang w:val="en-US"/>
        </w:rPr>
      </w:pPr>
    </w:p>
    <w:p w14:paraId="0762C72D" w14:textId="2710F2A6" w:rsidR="006D0167" w:rsidRDefault="006D0167" w:rsidP="005A4BF2">
      <w:pPr>
        <w:rPr>
          <w:lang w:val="en-US"/>
        </w:rPr>
      </w:pPr>
    </w:p>
    <w:p w14:paraId="737FB926" w14:textId="2F25BDF6" w:rsidR="003C5DCB" w:rsidRPr="00883F38" w:rsidRDefault="003C5DCB" w:rsidP="003C5DCB">
      <w:pPr>
        <w:rPr>
          <w:lang w:val="en-US"/>
        </w:rPr>
      </w:pPr>
      <w:r w:rsidRPr="00BA2342">
        <w:rPr>
          <w:b/>
          <w:sz w:val="32"/>
          <w:szCs w:val="32"/>
          <w:lang w:val="en-US" w:eastAsia="en-US"/>
        </w:rPr>
        <w:t xml:space="preserve">Home </w:t>
      </w:r>
      <w:r>
        <w:rPr>
          <w:b/>
          <w:sz w:val="32"/>
          <w:szCs w:val="32"/>
          <w:lang w:val="en-US" w:eastAsia="en-US"/>
        </w:rPr>
        <w:t xml:space="preserve">assignment </w:t>
      </w:r>
      <w:r w:rsidR="002741A6">
        <w:rPr>
          <w:b/>
          <w:sz w:val="32"/>
          <w:szCs w:val="32"/>
          <w:lang w:val="en-US" w:eastAsia="en-US"/>
        </w:rPr>
        <w:t>1</w:t>
      </w:r>
    </w:p>
    <w:p w14:paraId="4763C216" w14:textId="4DE8AA72" w:rsidR="00003E49" w:rsidRDefault="00003E49" w:rsidP="001A29D5">
      <w:pPr>
        <w:spacing w:line="360" w:lineRule="exact"/>
        <w:jc w:val="both"/>
        <w:rPr>
          <w:lang w:val="en-US"/>
        </w:rPr>
      </w:pPr>
    </w:p>
    <w:p w14:paraId="601D1E41" w14:textId="3F633694" w:rsidR="00E959BB" w:rsidRPr="009617B7" w:rsidRDefault="00BB2872" w:rsidP="00E959BB">
      <w:pPr>
        <w:spacing w:line="360" w:lineRule="exact"/>
        <w:jc w:val="both"/>
        <w:rPr>
          <w:lang w:val="en-US"/>
        </w:rPr>
      </w:pPr>
      <w:r>
        <w:rPr>
          <w:bCs/>
          <w:lang w:val="en-US"/>
        </w:rPr>
        <w:t>A rectangular membrane</w:t>
      </w:r>
      <w:r w:rsidR="00D115FB">
        <w:rPr>
          <w:bCs/>
          <w:lang w:val="en-US"/>
        </w:rPr>
        <w:t xml:space="preserve"> of side</w:t>
      </w:r>
      <w:r w:rsidR="00E959BB" w:rsidRPr="00060410">
        <w:rPr>
          <w:bCs/>
          <w:lang w:val="en-US"/>
        </w:rPr>
        <w:t xml:space="preserve"> length </w:t>
      </w:r>
      <w:r w:rsidR="00845947" w:rsidRPr="00025957">
        <w:rPr>
          <w:position w:val="-4"/>
        </w:rPr>
        <w:object w:dxaOrig="220" w:dyaOrig="260" w14:anchorId="791D86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3pt" o:ole="">
            <v:imagedata r:id="rId7" o:title=""/>
          </v:shape>
          <o:OLEObject Type="Embed" ProgID="Equation.DSMT4" ShapeID="_x0000_i1025" DrawAspect="Content" ObjectID="_1682775698" r:id="rId8"/>
        </w:object>
      </w:r>
      <w:r w:rsidR="00E92BCD" w:rsidRPr="00E92BCD">
        <w:rPr>
          <w:lang w:val="en-US"/>
        </w:rPr>
        <w:t xml:space="preserve">, </w:t>
      </w:r>
      <w:r w:rsidR="00E92BCD">
        <w:rPr>
          <w:lang w:val="en-US"/>
        </w:rPr>
        <w:t xml:space="preserve">density </w:t>
      </w:r>
      <w:r w:rsidR="00913B1B" w:rsidRPr="00913B1B">
        <w:rPr>
          <w:position w:val="-10"/>
        </w:rPr>
        <w:object w:dxaOrig="240" w:dyaOrig="260" w14:anchorId="56276F9A">
          <v:shape id="_x0000_i1026" type="#_x0000_t75" style="width:12pt;height:13pt" o:ole="">
            <v:imagedata r:id="rId9" o:title=""/>
          </v:shape>
          <o:OLEObject Type="Embed" ProgID="Equation.DSMT4" ShapeID="_x0000_i1026" DrawAspect="Content" ObjectID="_1682775699" r:id="rId10"/>
        </w:object>
      </w:r>
      <w:r w:rsidR="00913B1B" w:rsidRPr="00913B1B">
        <w:rPr>
          <w:lang w:val="en-US"/>
        </w:rPr>
        <w:t xml:space="preserve">, </w:t>
      </w:r>
      <w:r w:rsidR="00913B1B">
        <w:rPr>
          <w:lang w:val="en-US"/>
        </w:rPr>
        <w:t xml:space="preserve">thickness </w:t>
      </w:r>
      <w:r w:rsidR="00913B1B" w:rsidRPr="00913B1B">
        <w:rPr>
          <w:position w:val="-6"/>
        </w:rPr>
        <w:object w:dxaOrig="139" w:dyaOrig="240" w14:anchorId="35A6E88F">
          <v:shape id="_x0000_i1027" type="#_x0000_t75" style="width:7pt;height:12.25pt" o:ole="">
            <v:imagedata r:id="rId11" o:title=""/>
          </v:shape>
          <o:OLEObject Type="Embed" ProgID="Equation.DSMT4" ShapeID="_x0000_i1027" DrawAspect="Content" ObjectID="_1682775700" r:id="rId12"/>
        </w:object>
      </w:r>
      <w:r w:rsidR="00913B1B" w:rsidRPr="00913B1B">
        <w:rPr>
          <w:lang w:val="en-US"/>
        </w:rPr>
        <w:t xml:space="preserve">, </w:t>
      </w:r>
      <w:r w:rsidR="00BB07B2" w:rsidRPr="00060410">
        <w:rPr>
          <w:bCs/>
          <w:lang w:val="en-US"/>
        </w:rPr>
        <w:t xml:space="preserve">and </w:t>
      </w:r>
      <w:r w:rsidR="00E959BB" w:rsidRPr="00060410">
        <w:rPr>
          <w:bCs/>
          <w:lang w:val="en-US"/>
        </w:rPr>
        <w:t xml:space="preserve">tightening </w:t>
      </w:r>
      <w:r w:rsidR="006C5E5C" w:rsidRPr="00845947">
        <w:rPr>
          <w:position w:val="-6"/>
        </w:rPr>
        <w:object w:dxaOrig="279" w:dyaOrig="279" w14:anchorId="6D7EAA70">
          <v:shape id="_x0000_i1028" type="#_x0000_t75" style="width:13.75pt;height:13.75pt" o:ole="">
            <v:imagedata r:id="rId13" o:title=""/>
          </v:shape>
          <o:OLEObject Type="Embed" ProgID="Equation.DSMT4" ShapeID="_x0000_i1028" DrawAspect="Content" ObjectID="_1682775701" r:id="rId14"/>
        </w:object>
      </w:r>
      <w:r w:rsidR="00BB07B2" w:rsidRPr="00060410">
        <w:rPr>
          <w:lang w:val="en-US"/>
        </w:rPr>
        <w:t xml:space="preserve"> </w:t>
      </w:r>
      <w:r w:rsidR="006C5E5C">
        <w:rPr>
          <w:lang w:val="en-US"/>
        </w:rPr>
        <w:t xml:space="preserve">(force per unit length) </w:t>
      </w:r>
      <w:r w:rsidR="00E959BB" w:rsidRPr="00060410">
        <w:rPr>
          <w:bCs/>
          <w:lang w:val="en-US"/>
        </w:rPr>
        <w:t xml:space="preserve">is loaded by </w:t>
      </w:r>
      <w:r w:rsidR="00D115FB">
        <w:rPr>
          <w:bCs/>
          <w:lang w:val="en-US"/>
        </w:rPr>
        <w:t>its own weigh</w:t>
      </w:r>
      <w:r w:rsidR="00276170">
        <w:rPr>
          <w:bCs/>
          <w:lang w:val="en-US"/>
        </w:rPr>
        <w:t>t</w:t>
      </w:r>
      <w:r w:rsidR="00E959BB" w:rsidRPr="00060410">
        <w:rPr>
          <w:bCs/>
          <w:lang w:val="en-US"/>
        </w:rPr>
        <w:t xml:space="preserve"> </w:t>
      </w:r>
      <w:r w:rsidR="009D7811" w:rsidRPr="00060410">
        <w:rPr>
          <w:bCs/>
          <w:lang w:val="en-US"/>
        </w:rPr>
        <w:t>as shown</w:t>
      </w:r>
      <w:r w:rsidR="00E959BB" w:rsidRPr="00060410">
        <w:rPr>
          <w:bCs/>
          <w:lang w:val="en-US"/>
        </w:rPr>
        <w:t>.</w:t>
      </w:r>
      <w:r w:rsidR="009617B7">
        <w:rPr>
          <w:bCs/>
          <w:lang w:val="en-US"/>
        </w:rPr>
        <w:t xml:space="preserve"> </w:t>
      </w:r>
      <w:r w:rsidR="00E959BB" w:rsidRPr="00060410">
        <w:rPr>
          <w:color w:val="000000"/>
          <w:lang w:val="en-US"/>
        </w:rPr>
        <w:t xml:space="preserve">If the </w:t>
      </w:r>
      <w:r w:rsidR="00D513B7">
        <w:rPr>
          <w:color w:val="000000"/>
          <w:lang w:val="en-US"/>
        </w:rPr>
        <w:t>edges are</w:t>
      </w:r>
      <w:r w:rsidR="00E959BB" w:rsidRPr="00060410">
        <w:rPr>
          <w:color w:val="000000"/>
          <w:lang w:val="en-US"/>
        </w:rPr>
        <w:t xml:space="preserve"> fixed</w:t>
      </w:r>
      <w:r w:rsidR="00D513B7">
        <w:rPr>
          <w:color w:val="000000"/>
          <w:lang w:val="en-US"/>
        </w:rPr>
        <w:t xml:space="preserve">, </w:t>
      </w:r>
      <w:r w:rsidR="00E959BB" w:rsidRPr="00060410">
        <w:rPr>
          <w:iCs/>
          <w:color w:val="000000"/>
          <w:lang w:val="en-US"/>
        </w:rPr>
        <w:t>find the transverse displacement</w:t>
      </w:r>
      <w:r w:rsidR="00885D26" w:rsidRPr="00060410">
        <w:rPr>
          <w:iCs/>
          <w:color w:val="000000"/>
          <w:lang w:val="en-US"/>
        </w:rPr>
        <w:t>s</w:t>
      </w:r>
      <w:r w:rsidR="00E959BB" w:rsidRPr="00060410">
        <w:rPr>
          <w:iCs/>
          <w:color w:val="000000"/>
          <w:lang w:val="en-US"/>
        </w:rPr>
        <w:t xml:space="preserve"> </w:t>
      </w:r>
      <w:r w:rsidR="004A7930">
        <w:rPr>
          <w:iCs/>
          <w:color w:val="000000"/>
          <w:lang w:val="en-US"/>
        </w:rPr>
        <w:t xml:space="preserve">at the </w:t>
      </w:r>
      <w:r w:rsidR="004A7930" w:rsidRPr="009617B7">
        <w:rPr>
          <w:iCs/>
          <w:color w:val="000000"/>
          <w:lang w:val="en-US"/>
        </w:rPr>
        <w:t xml:space="preserve">grid points </w:t>
      </w:r>
      <w:bookmarkStart w:id="0" w:name="MTBlankEqn"/>
      <w:r w:rsidR="00B94AF8" w:rsidRPr="00845947">
        <w:rPr>
          <w:position w:val="-10"/>
        </w:rPr>
        <w:object w:dxaOrig="3040" w:dyaOrig="320" w14:anchorId="2A39AAA9">
          <v:shape id="_x0000_i1029" type="#_x0000_t75" style="width:152.25pt;height:16.25pt" o:ole="">
            <v:imagedata r:id="rId15" o:title=""/>
          </v:shape>
          <o:OLEObject Type="Embed" ProgID="Equation.DSMT4" ShapeID="_x0000_i1029" DrawAspect="Content" ObjectID="_1682775702" r:id="rId16"/>
        </w:object>
      </w:r>
      <w:bookmarkEnd w:id="0"/>
      <w:r w:rsidR="00B94AF8" w:rsidRPr="00B94AF8">
        <w:rPr>
          <w:lang w:val="en-US"/>
        </w:rPr>
        <w:t xml:space="preserve"> </w:t>
      </w:r>
      <w:r w:rsidR="00627E45">
        <w:rPr>
          <w:lang w:val="en-US"/>
        </w:rPr>
        <w:t xml:space="preserve">of a regular grid </w:t>
      </w:r>
      <w:r w:rsidR="00E0009F" w:rsidRPr="009617B7">
        <w:rPr>
          <w:lang w:val="en-US"/>
        </w:rPr>
        <w:t xml:space="preserve">using the </w:t>
      </w:r>
      <w:r w:rsidR="00E0009F">
        <w:rPr>
          <w:lang w:val="en-US"/>
        </w:rPr>
        <w:t xml:space="preserve">Finite </w:t>
      </w:r>
      <w:r w:rsidR="00E92BCD">
        <w:rPr>
          <w:lang w:val="en-US"/>
        </w:rPr>
        <w:t>Diff</w:t>
      </w:r>
      <w:r w:rsidR="0055230E">
        <w:rPr>
          <w:lang w:val="en-US"/>
        </w:rPr>
        <w:t>e</w:t>
      </w:r>
      <w:r w:rsidR="00E92BCD">
        <w:rPr>
          <w:lang w:val="en-US"/>
        </w:rPr>
        <w:t>rence</w:t>
      </w:r>
      <w:r w:rsidR="00E0009F">
        <w:rPr>
          <w:lang w:val="en-US"/>
        </w:rPr>
        <w:t xml:space="preserve"> Method</w:t>
      </w:r>
      <w:r w:rsidR="00E92BCD">
        <w:rPr>
          <w:lang w:val="en-US"/>
        </w:rPr>
        <w:t xml:space="preserve">. </w:t>
      </w:r>
      <w:r w:rsidR="0055230E">
        <w:rPr>
          <w:lang w:val="en-US"/>
        </w:rPr>
        <w:t xml:space="preserve"> Use symmetry to reduce the number of non-zero independent displacements to </w:t>
      </w:r>
      <w:r w:rsidR="006B2644">
        <w:rPr>
          <w:lang w:val="en-US"/>
        </w:rPr>
        <w:t>three</w:t>
      </w:r>
      <w:r w:rsidR="001C6B62">
        <w:rPr>
          <w:lang w:val="en-US"/>
        </w:rPr>
        <w:t>.</w:t>
      </w:r>
    </w:p>
    <w:p w14:paraId="2B22941E" w14:textId="7A6DC7A4" w:rsidR="00775112" w:rsidRPr="009617B7" w:rsidRDefault="00775112" w:rsidP="00E959BB">
      <w:pPr>
        <w:spacing w:line="360" w:lineRule="exact"/>
        <w:jc w:val="both"/>
        <w:rPr>
          <w:lang w:val="en-US"/>
        </w:rPr>
      </w:pPr>
    </w:p>
    <w:p w14:paraId="5207D1D4" w14:textId="692EAD04" w:rsidR="00775112" w:rsidRDefault="005F0FAC" w:rsidP="00E959BB">
      <w:pPr>
        <w:spacing w:line="360" w:lineRule="exact"/>
        <w:jc w:val="both"/>
        <w:rPr>
          <w:iCs/>
          <w:lang w:val="en-US"/>
        </w:rPr>
      </w:pPr>
      <w:r>
        <w:rPr>
          <w:iCs/>
          <w:noProof/>
          <w:lang w:val="en-US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EB05463" wp14:editId="5CBF7C40">
                <wp:simplePos x="0" y="0"/>
                <wp:positionH relativeFrom="column">
                  <wp:posOffset>1754848</wp:posOffset>
                </wp:positionH>
                <wp:positionV relativeFrom="paragraph">
                  <wp:posOffset>117868</wp:posOffset>
                </wp:positionV>
                <wp:extent cx="2728776" cy="1472478"/>
                <wp:effectExtent l="0" t="0" r="0" b="0"/>
                <wp:wrapNone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28776" cy="1472478"/>
                          <a:chOff x="0" y="0"/>
                          <a:chExt cx="2728776" cy="1472478"/>
                        </a:xfrm>
                      </wpg:grpSpPr>
                      <wps:wsp>
                        <wps:cNvPr id="2" name="Freeform 290"/>
                        <wps:cNvSpPr>
                          <a:spLocks/>
                        </wps:cNvSpPr>
                        <wps:spPr bwMode="auto">
                          <a:xfrm>
                            <a:off x="89420" y="239417"/>
                            <a:ext cx="2409421" cy="702264"/>
                          </a:xfrm>
                          <a:custGeom>
                            <a:avLst/>
                            <a:gdLst>
                              <a:gd name="T0" fmla="*/ 0 w 2514"/>
                              <a:gd name="T1" fmla="*/ 733 h 733"/>
                              <a:gd name="T2" fmla="*/ 0 w 2514"/>
                              <a:gd name="T3" fmla="*/ 675 h 733"/>
                              <a:gd name="T4" fmla="*/ 675 w 2514"/>
                              <a:gd name="T5" fmla="*/ 0 h 733"/>
                              <a:gd name="T6" fmla="*/ 2514 w 2514"/>
                              <a:gd name="T7" fmla="*/ 0 h 733"/>
                              <a:gd name="T8" fmla="*/ 1831 w 2514"/>
                              <a:gd name="T9" fmla="*/ 708 h 733"/>
                              <a:gd name="T10" fmla="*/ 0 w 2514"/>
                              <a:gd name="T11" fmla="*/ 733 h 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514" h="733">
                                <a:moveTo>
                                  <a:pt x="0" y="733"/>
                                </a:moveTo>
                                <a:lnTo>
                                  <a:pt x="0" y="675"/>
                                </a:lnTo>
                                <a:lnTo>
                                  <a:pt x="675" y="0"/>
                                </a:lnTo>
                                <a:lnTo>
                                  <a:pt x="2514" y="0"/>
                                </a:lnTo>
                                <a:lnTo>
                                  <a:pt x="1831" y="708"/>
                                </a:lnTo>
                                <a:lnTo>
                                  <a:pt x="0" y="733"/>
                                </a:lnTo>
                                <a:close/>
                              </a:path>
                            </a:pathLst>
                          </a:custGeom>
                          <a:pattFill prst="pct3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25400" cap="flat" cmpd="sng">
                            <a:noFill/>
                            <a:prstDash val="solid"/>
                            <a:round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Freeform 290"/>
                        <wps:cNvSpPr>
                          <a:spLocks/>
                        </wps:cNvSpPr>
                        <wps:spPr bwMode="auto">
                          <a:xfrm>
                            <a:off x="349029" y="314415"/>
                            <a:ext cx="1845579" cy="538068"/>
                          </a:xfrm>
                          <a:custGeom>
                            <a:avLst/>
                            <a:gdLst>
                              <a:gd name="T0" fmla="*/ 0 w 2514"/>
                              <a:gd name="T1" fmla="*/ 733 h 733"/>
                              <a:gd name="T2" fmla="*/ 0 w 2514"/>
                              <a:gd name="T3" fmla="*/ 675 h 733"/>
                              <a:gd name="T4" fmla="*/ 675 w 2514"/>
                              <a:gd name="T5" fmla="*/ 0 h 733"/>
                              <a:gd name="T6" fmla="*/ 2514 w 2514"/>
                              <a:gd name="T7" fmla="*/ 0 h 733"/>
                              <a:gd name="T8" fmla="*/ 1831 w 2514"/>
                              <a:gd name="T9" fmla="*/ 708 h 733"/>
                              <a:gd name="T10" fmla="*/ 0 w 2514"/>
                              <a:gd name="T11" fmla="*/ 733 h 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514" h="733">
                                <a:moveTo>
                                  <a:pt x="0" y="733"/>
                                </a:moveTo>
                                <a:lnTo>
                                  <a:pt x="0" y="675"/>
                                </a:lnTo>
                                <a:lnTo>
                                  <a:pt x="675" y="0"/>
                                </a:lnTo>
                                <a:lnTo>
                                  <a:pt x="2514" y="0"/>
                                </a:lnTo>
                                <a:lnTo>
                                  <a:pt x="1831" y="708"/>
                                </a:lnTo>
                                <a:lnTo>
                                  <a:pt x="0" y="733"/>
                                </a:lnTo>
                                <a:close/>
                              </a:path>
                            </a:pathLst>
                          </a:cu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25400" cap="flat" cmpd="sng">
                            <a:noFill/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Line 291"/>
                        <wps:cNvCnPr>
                          <a:cxnSpLocks noChangeShapeType="1"/>
                        </wps:cNvCnPr>
                        <wps:spPr bwMode="auto">
                          <a:xfrm>
                            <a:off x="2229751" y="334607"/>
                            <a:ext cx="29088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Text Box 293"/>
                        <wps:cNvSpPr txBox="1">
                          <a:spLocks noChangeArrowheads="1"/>
                        </wps:cNvSpPr>
                        <wps:spPr bwMode="auto">
                          <a:xfrm>
                            <a:off x="2385516" y="299992"/>
                            <a:ext cx="343260" cy="305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E81902" w14:textId="77777777" w:rsidR="00420210" w:rsidRPr="00420210" w:rsidRDefault="00420210" w:rsidP="00420210">
                              <w:pPr>
                                <w:rPr>
                                  <w:i/>
                                </w:rPr>
                              </w:pPr>
                              <w:r w:rsidRPr="00420210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Line 296"/>
                        <wps:cNvCnPr>
                          <a:cxnSpLocks noChangeShapeType="1"/>
                        </wps:cNvCnPr>
                        <wps:spPr bwMode="auto">
                          <a:xfrm rot="17100000">
                            <a:off x="1659963" y="692160"/>
                            <a:ext cx="595496" cy="34081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AutoShape 301"/>
                        <wps:cNvSpPr>
                          <a:spLocks noChangeArrowheads="1"/>
                        </wps:cNvSpPr>
                        <wps:spPr bwMode="auto">
                          <a:xfrm>
                            <a:off x="349029" y="305761"/>
                            <a:ext cx="1851405" cy="551385"/>
                          </a:xfrm>
                          <a:prstGeom prst="cube">
                            <a:avLst>
                              <a:gd name="adj" fmla="val 92278"/>
                            </a:avLst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5" name="Text Box 30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056678" y="17307"/>
                            <a:ext cx="258423" cy="377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99CF76" w14:textId="77777777" w:rsidR="00420210" w:rsidRPr="00420210" w:rsidRDefault="00420210" w:rsidP="0042021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3" name="AutoShape 304"/>
                        <wps:cNvCnPr>
                          <a:cxnSpLocks noChangeShapeType="1"/>
                        </wps:cNvCnPr>
                        <wps:spPr bwMode="auto">
                          <a:xfrm>
                            <a:off x="2212444" y="415374"/>
                            <a:ext cx="0" cy="27548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6" name="Line 292"/>
                        <wps:cNvCnPr>
                          <a:cxnSpLocks noChangeShapeType="1"/>
                        </wps:cNvCnPr>
                        <wps:spPr bwMode="auto">
                          <a:xfrm rot="17400000">
                            <a:off x="78889" y="894275"/>
                            <a:ext cx="276317" cy="12609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Text Box 297"/>
                        <wps:cNvSpPr txBox="1">
                          <a:spLocks noChangeArrowheads="1"/>
                        </wps:cNvSpPr>
                        <wps:spPr bwMode="auto">
                          <a:xfrm>
                            <a:off x="1874952" y="868247"/>
                            <a:ext cx="331470" cy="306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5ABA0D" w14:textId="77777777" w:rsidR="00420210" w:rsidRPr="00420210" w:rsidRDefault="00420210" w:rsidP="00420210">
                              <w:pPr>
                                <w:rPr>
                                  <w:i/>
                                </w:rPr>
                              </w:pPr>
                              <w:r w:rsidRPr="00420210">
                                <w:rPr>
                                  <w:i/>
                                </w:rPr>
                                <w:t xml:space="preserve"> 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Text Box 29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035550"/>
                            <a:ext cx="468989" cy="361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143C50" w14:textId="77777777" w:rsidR="00420210" w:rsidRPr="00420210" w:rsidRDefault="00420210" w:rsidP="00420210">
                              <w:pPr>
                                <w:rPr>
                                  <w:i/>
                                </w:rPr>
                              </w:pPr>
                              <w:r w:rsidRPr="00420210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882670" y="1142278"/>
                            <a:ext cx="35433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A081A0" w14:textId="77777777" w:rsidR="00420210" w:rsidRPr="00420210" w:rsidRDefault="00420210" w:rsidP="00420210">
                              <w:pPr>
                                <w:rPr>
                                  <w:i/>
                                </w:rPr>
                              </w:pPr>
                              <w:r w:rsidRPr="00420210"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Line 295"/>
                        <wps:cNvCnPr>
                          <a:cxnSpLocks noChangeShapeType="1"/>
                        </wps:cNvCnPr>
                        <wps:spPr bwMode="auto">
                          <a:xfrm>
                            <a:off x="339234" y="1112892"/>
                            <a:ext cx="134787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AutoShape 303"/>
                        <wps:cNvCnPr>
                          <a:cxnSpLocks noChangeShapeType="1"/>
                        </wps:cNvCnPr>
                        <wps:spPr bwMode="auto">
                          <a:xfrm>
                            <a:off x="1693226" y="876901"/>
                            <a:ext cx="0" cy="27506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" name="AutoShape 302"/>
                        <wps:cNvCnPr>
                          <a:cxnSpLocks noChangeShapeType="1"/>
                        </wps:cNvCnPr>
                        <wps:spPr bwMode="auto">
                          <a:xfrm>
                            <a:off x="343260" y="899977"/>
                            <a:ext cx="0" cy="27506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" name="Straight Arrow Connector 4"/>
                        <wps:cNvCnPr/>
                        <wps:spPr>
                          <a:xfrm>
                            <a:off x="369822" y="77882"/>
                            <a:ext cx="6370" cy="316507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headEnd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389413" y="0"/>
                            <a:ext cx="35433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DFDC85" w14:textId="74BCB7C1" w:rsidR="00236B55" w:rsidRPr="00236B55" w:rsidRDefault="00236B55" w:rsidP="00236B55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EB05463" id="Group 7" o:spid="_x0000_s1026" style="position:absolute;left:0;text-align:left;margin-left:138.2pt;margin-top:9.3pt;width:214.85pt;height:115.95pt;z-index:251662336" coordsize="27287,14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">
                <v:shape id="Freeform 290" o:spid="_x0000_s1027" style="position:absolute;left:894;top:2394;width:24094;height:7022;visibility:visible;mso-wrap-style:square;v-text-anchor:top" coordsize="2514,7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" path="m,733l,675,675,,2514,,1831,708,,733xe" fillcolor="black" stroked="f" strokeweight="2pt">
                  <v:fill r:id="rId17" o:title="" type="pattern"/>
                  <v:path arrowok="t" o:connecttype="custom" o:connectlocs="0,702264;0,646696;646921,0;2409421,0;1754833,678312;0,702264" o:connectangles="0,0,0,0,0,0"/>
                </v:shape>
                <v:shape id="Freeform 290" o:spid="_x0000_s1028" style="position:absolute;left:3490;top:3144;width:18456;height:5380;visibility:visible;mso-wrap-style:square;v-text-anchor:top" coordsize="2514,7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" path="m,733l,675,675,,2514,,1831,708,,733xe" fillcolor="black" stroked="f" strokeweight="2pt">
                  <v:fill r:id="rId18" o:title="" type="pattern"/>
                  <v:path arrowok="t" o:connecttype="custom" o:connectlocs="0,538068;0,495492;495531,0;1845579,0;1344175,519716;0,538068" o:connectangles="0,0,0,0,0,0"/>
                </v:shape>
                <v:line id="Line 291" o:spid="_x0000_s1029" style="position:absolute;visibility:visible;mso-wrap-style:square" from="22297,3346" to="25206,3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3" o:spid="_x0000_s1030" type="#_x0000_t202" style="position:absolute;left:23855;top:2999;width:3432;height:30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" filled="f" stroked="f" strokeweight="2pt">
                  <v:textbox>
                    <w:txbxContent>
                      <w:p w14:paraId="57E81902" w14:textId="77777777" w:rsidR="00420210" w:rsidRPr="00420210" w:rsidRDefault="00420210" w:rsidP="00420210">
                        <w:pPr>
                          <w:rPr>
                            <w:i/>
                          </w:rPr>
                        </w:pPr>
                        <w:r w:rsidRPr="00420210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line id="Line 296" o:spid="_x0000_s1031" style="position:absolute;rotation:-75;visibility:visible;mso-wrap-style:square" from="16599,6922" to="22554,10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" strokeweight="1pt">
                  <v:stroke startarrow="block" startarrowwidth="narrow" endarrow="block" endarrowwidth="narrow"/>
                </v:line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301" o:spid="_x0000_s1032" type="#_x0000_t16" style="position:absolute;left:3490;top:3057;width:18514;height:55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" adj="19932" filled="f" strokeweight="1.25pt"/>
                <v:shape id="Text Box 308" o:spid="_x0000_s1033" type="#_x0000_t202" style="position:absolute;left:20566;top:173;width:2585;height:3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" filled="f" stroked="f" strokeweight="2pt">
                  <o:lock v:ext="edit" aspectratio="t"/>
                  <v:textbox>
                    <w:txbxContent>
                      <w:p w14:paraId="2099CF76" w14:textId="77777777" w:rsidR="00420210" w:rsidRPr="00420210" w:rsidRDefault="00420210" w:rsidP="00420210"/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04" o:spid="_x0000_s1034" type="#_x0000_t32" style="position:absolute;left:22124;top:4153;width:0;height:27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" strokeweight="1pt"/>
                <v:line id="Line 292" o:spid="_x0000_s1035" style="position:absolute;rotation:-70;visibility:visible;mso-wrap-style:square" from="788,8943" to="3551,102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" strokeweight="1pt"/>
                <v:shape id="Text Box 297" o:spid="_x0000_s1036" type="#_x0000_t202" style="position:absolute;left:18749;top:8682;width:3315;height:30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" filled="f" stroked="f" strokeweight="2pt">
                  <v:textbox>
                    <w:txbxContent>
                      <w:p w14:paraId="695ABA0D" w14:textId="77777777" w:rsidR="00420210" w:rsidRPr="00420210" w:rsidRDefault="00420210" w:rsidP="00420210">
                        <w:pPr>
                          <w:rPr>
                            <w:i/>
                          </w:rPr>
                        </w:pPr>
                        <w:r w:rsidRPr="00420210">
                          <w:rPr>
                            <w:i/>
                          </w:rPr>
                          <w:t xml:space="preserve"> L</w:t>
                        </w:r>
                      </w:p>
                    </w:txbxContent>
                  </v:textbox>
                </v:shape>
                <v:shape id="Text Box 294" o:spid="_x0000_s1037" type="#_x0000_t202" style="position:absolute;top:10355;width:4689;height:3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" filled="f" stroked="f" strokeweight="2pt">
                  <v:textbox>
                    <w:txbxContent>
                      <w:p w14:paraId="7E143C50" w14:textId="77777777" w:rsidR="00420210" w:rsidRPr="00420210" w:rsidRDefault="00420210" w:rsidP="00420210">
                        <w:pPr>
                          <w:rPr>
                            <w:i/>
                          </w:rPr>
                        </w:pPr>
                        <w:r w:rsidRPr="00420210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300" o:spid="_x0000_s1038" type="#_x0000_t202" style="position:absolute;left:8826;top:11422;width:3544;height:3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" filled="f" stroked="f" strokeweight="2pt">
                  <v:textbox>
                    <w:txbxContent>
                      <w:p w14:paraId="58A081A0" w14:textId="77777777" w:rsidR="00420210" w:rsidRPr="00420210" w:rsidRDefault="00420210" w:rsidP="00420210">
                        <w:pPr>
                          <w:rPr>
                            <w:i/>
                          </w:rPr>
                        </w:pPr>
                        <w:r w:rsidRPr="00420210"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line id="Line 295" o:spid="_x0000_s1039" style="position:absolute;visibility:visible;mso-wrap-style:square" from="3392,11128" to="16871,11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" strokeweight="1pt">
                  <v:stroke startarrow="block" startarrowwidth="narrow" endarrow="block" endarrowwidth="narrow"/>
                </v:line>
                <v:shape id="AutoShape 303" o:spid="_x0000_s1040" type="#_x0000_t32" style="position:absolute;left:16932;top:8769;width:0;height:27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" strokeweight="1pt"/>
                <v:shape id="AutoShape 302" o:spid="_x0000_s1041" type="#_x0000_t32" style="position:absolute;left:3432;top:8999;width:0;height:275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" strokeweight="1pt"/>
                <v:shape id="Straight Arrow Connector 4" o:spid="_x0000_s1042" type="#_x0000_t32" style="position:absolute;left:3698;top:778;width:63;height:316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" strokecolor="black [3213]" strokeweight="1.25pt">
                  <v:stroke startarrowwidth="narrow" endarrow="block" endarrowwidth="narrow" joinstyle="miter"/>
                </v:shape>
                <v:shape id="Text Box 300" o:spid="_x0000_s1043" type="#_x0000_t202" style="position:absolute;left:3894;width:3543;height:3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" filled="f" stroked="f" strokeweight="2pt">
                  <v:textbox>
                    <w:txbxContent>
                      <w:p w14:paraId="23DFDC85" w14:textId="74BCB7C1" w:rsidR="00236B55" w:rsidRPr="00236B55" w:rsidRDefault="00236B55" w:rsidP="00236B55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1BC5B62" w14:textId="7E5DE494" w:rsidR="00420210" w:rsidRPr="009617B7" w:rsidRDefault="00672EBD" w:rsidP="00672EBD">
      <w:pPr>
        <w:tabs>
          <w:tab w:val="left" w:pos="7977"/>
        </w:tabs>
        <w:spacing w:line="360" w:lineRule="exact"/>
        <w:jc w:val="both"/>
        <w:rPr>
          <w:iCs/>
          <w:lang w:val="en-US"/>
        </w:rPr>
      </w:pPr>
      <w:r>
        <w:rPr>
          <w:iCs/>
          <w:lang w:val="en-US"/>
        </w:rPr>
        <w:tab/>
      </w:r>
    </w:p>
    <w:p w14:paraId="581E7DC0" w14:textId="2765A599" w:rsidR="00E959BB" w:rsidRPr="009617B7" w:rsidRDefault="00E959BB" w:rsidP="00E959BB">
      <w:pPr>
        <w:spacing w:line="360" w:lineRule="exact"/>
        <w:ind w:right="-6"/>
        <w:jc w:val="both"/>
        <w:rPr>
          <w:lang w:val="en-US"/>
        </w:rPr>
      </w:pPr>
    </w:p>
    <w:p w14:paraId="24CB1C4C" w14:textId="1265865E" w:rsidR="00E959BB" w:rsidRPr="009617B7" w:rsidRDefault="00E959BB" w:rsidP="00E959BB">
      <w:pPr>
        <w:spacing w:line="360" w:lineRule="auto"/>
        <w:jc w:val="both"/>
        <w:rPr>
          <w:lang w:val="en-US"/>
        </w:rPr>
      </w:pPr>
    </w:p>
    <w:p w14:paraId="1F095884" w14:textId="52C523BD" w:rsidR="00E959BB" w:rsidRPr="009617B7" w:rsidRDefault="00E959BB" w:rsidP="00E959BB">
      <w:pPr>
        <w:spacing w:line="480" w:lineRule="auto"/>
        <w:jc w:val="both"/>
        <w:rPr>
          <w:lang w:val="en-US"/>
        </w:rPr>
      </w:pPr>
    </w:p>
    <w:p w14:paraId="499AFB0E" w14:textId="77777777" w:rsidR="009617B7" w:rsidRDefault="009617B7" w:rsidP="0033402A">
      <w:pPr>
        <w:jc w:val="both"/>
        <w:rPr>
          <w:b/>
          <w:bCs/>
          <w:lang w:val="en-US"/>
        </w:rPr>
      </w:pPr>
    </w:p>
    <w:p w14:paraId="26DA5BB1" w14:textId="74B0E232" w:rsidR="00420210" w:rsidRDefault="00420210" w:rsidP="00DB5F8A">
      <w:pPr>
        <w:spacing w:line="360" w:lineRule="exact"/>
        <w:jc w:val="both"/>
        <w:rPr>
          <w:b/>
          <w:bCs/>
          <w:lang w:val="en-US"/>
        </w:rPr>
      </w:pPr>
    </w:p>
    <w:sectPr w:rsidR="00420210" w:rsidSect="00E95103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16BF5A" w14:textId="77777777" w:rsidR="004210FD" w:rsidRDefault="004210FD">
      <w:r>
        <w:separator/>
      </w:r>
    </w:p>
  </w:endnote>
  <w:endnote w:type="continuationSeparator" w:id="0">
    <w:p w14:paraId="5947B19E" w14:textId="77777777" w:rsidR="004210FD" w:rsidRDefault="004210FD">
      <w:r>
        <w:continuationSeparator/>
      </w:r>
    </w:p>
  </w:endnote>
  <w:endnote w:type="continuationNotice" w:id="1">
    <w:p w14:paraId="7A8CAC1F" w14:textId="77777777" w:rsidR="004210FD" w:rsidRDefault="004210F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541E4C" w14:textId="77777777" w:rsidR="004210FD" w:rsidRDefault="004210FD">
      <w:r>
        <w:separator/>
      </w:r>
    </w:p>
  </w:footnote>
  <w:footnote w:type="continuationSeparator" w:id="0">
    <w:p w14:paraId="652556AA" w14:textId="77777777" w:rsidR="004210FD" w:rsidRDefault="004210FD">
      <w:r>
        <w:continuationSeparator/>
      </w:r>
    </w:p>
  </w:footnote>
  <w:footnote w:type="continuationNotice" w:id="1">
    <w:p w14:paraId="52B6ACA0" w14:textId="77777777" w:rsidR="004210FD" w:rsidRDefault="004210FD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DA1395"/>
    <w:multiLevelType w:val="hybridMultilevel"/>
    <w:tmpl w:val="C00069CE"/>
    <w:lvl w:ilvl="0" w:tplc="040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8255C9E"/>
    <w:multiLevelType w:val="multilevel"/>
    <w:tmpl w:val="C00069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B420B4F"/>
    <w:multiLevelType w:val="hybridMultilevel"/>
    <w:tmpl w:val="08002C5C"/>
    <w:lvl w:ilvl="0" w:tplc="040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9732126"/>
    <w:multiLevelType w:val="hybridMultilevel"/>
    <w:tmpl w:val="3E966F1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206F50"/>
    <w:multiLevelType w:val="hybridMultilevel"/>
    <w:tmpl w:val="244831C8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82D3013"/>
    <w:multiLevelType w:val="hybridMultilevel"/>
    <w:tmpl w:val="C95A10C0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5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6145" fill="f" fillcolor="#333">
      <v:fill color="#333" on="f" type="pattern"/>
      <v:stroke weight=".5pt"/>
    </o:shapedefaults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1DE5"/>
    <w:rsid w:val="00003E49"/>
    <w:rsid w:val="00005294"/>
    <w:rsid w:val="00005BF6"/>
    <w:rsid w:val="00007EAC"/>
    <w:rsid w:val="0001164E"/>
    <w:rsid w:val="0001512C"/>
    <w:rsid w:val="00015470"/>
    <w:rsid w:val="00017FC4"/>
    <w:rsid w:val="0002326B"/>
    <w:rsid w:val="000269DD"/>
    <w:rsid w:val="0003323A"/>
    <w:rsid w:val="00033D9B"/>
    <w:rsid w:val="00041089"/>
    <w:rsid w:val="000414E8"/>
    <w:rsid w:val="0005124A"/>
    <w:rsid w:val="00060410"/>
    <w:rsid w:val="000620DD"/>
    <w:rsid w:val="000723AA"/>
    <w:rsid w:val="000742A5"/>
    <w:rsid w:val="00074778"/>
    <w:rsid w:val="00074859"/>
    <w:rsid w:val="0007673C"/>
    <w:rsid w:val="00080F56"/>
    <w:rsid w:val="000815D9"/>
    <w:rsid w:val="00084B94"/>
    <w:rsid w:val="000869B8"/>
    <w:rsid w:val="000912B0"/>
    <w:rsid w:val="000916E8"/>
    <w:rsid w:val="00092E8C"/>
    <w:rsid w:val="000A1655"/>
    <w:rsid w:val="000A5723"/>
    <w:rsid w:val="000A705F"/>
    <w:rsid w:val="000B3B44"/>
    <w:rsid w:val="000B7F79"/>
    <w:rsid w:val="000C138B"/>
    <w:rsid w:val="000C6605"/>
    <w:rsid w:val="000C798D"/>
    <w:rsid w:val="000D54F1"/>
    <w:rsid w:val="000F4763"/>
    <w:rsid w:val="00116098"/>
    <w:rsid w:val="001341B9"/>
    <w:rsid w:val="00134962"/>
    <w:rsid w:val="00160611"/>
    <w:rsid w:val="001673FF"/>
    <w:rsid w:val="00170E35"/>
    <w:rsid w:val="00173186"/>
    <w:rsid w:val="00176EE6"/>
    <w:rsid w:val="0017746D"/>
    <w:rsid w:val="00193A15"/>
    <w:rsid w:val="00196C64"/>
    <w:rsid w:val="001A23EB"/>
    <w:rsid w:val="001A29D5"/>
    <w:rsid w:val="001C01CB"/>
    <w:rsid w:val="001C6B62"/>
    <w:rsid w:val="001D20C9"/>
    <w:rsid w:val="001D31C7"/>
    <w:rsid w:val="001D6B2C"/>
    <w:rsid w:val="001F2026"/>
    <w:rsid w:val="001F20B1"/>
    <w:rsid w:val="001F2CBA"/>
    <w:rsid w:val="001F4812"/>
    <w:rsid w:val="001F58F8"/>
    <w:rsid w:val="00207D65"/>
    <w:rsid w:val="002126FE"/>
    <w:rsid w:val="00216A55"/>
    <w:rsid w:val="00221174"/>
    <w:rsid w:val="002367C1"/>
    <w:rsid w:val="00236B55"/>
    <w:rsid w:val="00241426"/>
    <w:rsid w:val="00242986"/>
    <w:rsid w:val="002443EC"/>
    <w:rsid w:val="00246E61"/>
    <w:rsid w:val="0025718B"/>
    <w:rsid w:val="00260D05"/>
    <w:rsid w:val="002741A6"/>
    <w:rsid w:val="00276170"/>
    <w:rsid w:val="00280F3B"/>
    <w:rsid w:val="00282BEF"/>
    <w:rsid w:val="00283046"/>
    <w:rsid w:val="00290F9A"/>
    <w:rsid w:val="002A473E"/>
    <w:rsid w:val="002A510D"/>
    <w:rsid w:val="002A61E1"/>
    <w:rsid w:val="002C2A0E"/>
    <w:rsid w:val="002C6B56"/>
    <w:rsid w:val="002D68F4"/>
    <w:rsid w:val="002E2F09"/>
    <w:rsid w:val="002F5EBD"/>
    <w:rsid w:val="002F63EC"/>
    <w:rsid w:val="003036D0"/>
    <w:rsid w:val="0030711F"/>
    <w:rsid w:val="00310E40"/>
    <w:rsid w:val="00315176"/>
    <w:rsid w:val="00321315"/>
    <w:rsid w:val="00325DCF"/>
    <w:rsid w:val="00326BB3"/>
    <w:rsid w:val="0033272E"/>
    <w:rsid w:val="00333EB6"/>
    <w:rsid w:val="0033402A"/>
    <w:rsid w:val="0034433A"/>
    <w:rsid w:val="00351274"/>
    <w:rsid w:val="00362402"/>
    <w:rsid w:val="003627FD"/>
    <w:rsid w:val="003639E3"/>
    <w:rsid w:val="00372F57"/>
    <w:rsid w:val="00374129"/>
    <w:rsid w:val="003A1374"/>
    <w:rsid w:val="003A6AE4"/>
    <w:rsid w:val="003C3704"/>
    <w:rsid w:val="003C59E7"/>
    <w:rsid w:val="003C5DCB"/>
    <w:rsid w:val="003C73BC"/>
    <w:rsid w:val="003D4880"/>
    <w:rsid w:val="003D69A6"/>
    <w:rsid w:val="003E6B99"/>
    <w:rsid w:val="003E6F8F"/>
    <w:rsid w:val="003E741C"/>
    <w:rsid w:val="003F0A10"/>
    <w:rsid w:val="003F15BE"/>
    <w:rsid w:val="00400DCC"/>
    <w:rsid w:val="00420210"/>
    <w:rsid w:val="004210FD"/>
    <w:rsid w:val="00421B95"/>
    <w:rsid w:val="004250FC"/>
    <w:rsid w:val="00425307"/>
    <w:rsid w:val="00425B9D"/>
    <w:rsid w:val="00441CEC"/>
    <w:rsid w:val="00442830"/>
    <w:rsid w:val="0044603F"/>
    <w:rsid w:val="00455520"/>
    <w:rsid w:val="00462681"/>
    <w:rsid w:val="0047150A"/>
    <w:rsid w:val="00482192"/>
    <w:rsid w:val="00484D44"/>
    <w:rsid w:val="00485881"/>
    <w:rsid w:val="004865F0"/>
    <w:rsid w:val="004A2D23"/>
    <w:rsid w:val="004A575A"/>
    <w:rsid w:val="004A5C84"/>
    <w:rsid w:val="004A6A85"/>
    <w:rsid w:val="004A7930"/>
    <w:rsid w:val="004B058E"/>
    <w:rsid w:val="004B473F"/>
    <w:rsid w:val="004B4D7D"/>
    <w:rsid w:val="004B543F"/>
    <w:rsid w:val="004C3CB8"/>
    <w:rsid w:val="004C75DC"/>
    <w:rsid w:val="004D6BA7"/>
    <w:rsid w:val="004E2E8A"/>
    <w:rsid w:val="004E6BC0"/>
    <w:rsid w:val="00501DB5"/>
    <w:rsid w:val="00505784"/>
    <w:rsid w:val="00520344"/>
    <w:rsid w:val="00521FDE"/>
    <w:rsid w:val="005226F8"/>
    <w:rsid w:val="00532F98"/>
    <w:rsid w:val="005345EB"/>
    <w:rsid w:val="005449F9"/>
    <w:rsid w:val="0054565F"/>
    <w:rsid w:val="00546D75"/>
    <w:rsid w:val="0054725A"/>
    <w:rsid w:val="0055181E"/>
    <w:rsid w:val="0055230E"/>
    <w:rsid w:val="005610BD"/>
    <w:rsid w:val="00565639"/>
    <w:rsid w:val="0056734E"/>
    <w:rsid w:val="00571231"/>
    <w:rsid w:val="00572634"/>
    <w:rsid w:val="00585FFF"/>
    <w:rsid w:val="005A10DB"/>
    <w:rsid w:val="005A3D8B"/>
    <w:rsid w:val="005A4BF2"/>
    <w:rsid w:val="005B04EB"/>
    <w:rsid w:val="005B2DFD"/>
    <w:rsid w:val="005B7977"/>
    <w:rsid w:val="005D16FF"/>
    <w:rsid w:val="005E2B42"/>
    <w:rsid w:val="005E5A76"/>
    <w:rsid w:val="005F0FAC"/>
    <w:rsid w:val="005F2B16"/>
    <w:rsid w:val="005F73F7"/>
    <w:rsid w:val="00612E9E"/>
    <w:rsid w:val="00627958"/>
    <w:rsid w:val="00627E45"/>
    <w:rsid w:val="00631721"/>
    <w:rsid w:val="00632F4C"/>
    <w:rsid w:val="00634625"/>
    <w:rsid w:val="00634670"/>
    <w:rsid w:val="00640276"/>
    <w:rsid w:val="006411A4"/>
    <w:rsid w:val="00646BBA"/>
    <w:rsid w:val="00661FF7"/>
    <w:rsid w:val="00662F96"/>
    <w:rsid w:val="0067064D"/>
    <w:rsid w:val="00672EBD"/>
    <w:rsid w:val="00692877"/>
    <w:rsid w:val="0069469D"/>
    <w:rsid w:val="006A7EC4"/>
    <w:rsid w:val="006B2644"/>
    <w:rsid w:val="006C2A1B"/>
    <w:rsid w:val="006C3D64"/>
    <w:rsid w:val="006C4A4A"/>
    <w:rsid w:val="006C5857"/>
    <w:rsid w:val="006C5E5C"/>
    <w:rsid w:val="006C633A"/>
    <w:rsid w:val="006D0167"/>
    <w:rsid w:val="006F1A80"/>
    <w:rsid w:val="006F296E"/>
    <w:rsid w:val="006F32B0"/>
    <w:rsid w:val="006F49F2"/>
    <w:rsid w:val="00710DD2"/>
    <w:rsid w:val="00712A5B"/>
    <w:rsid w:val="0071434A"/>
    <w:rsid w:val="007209C3"/>
    <w:rsid w:val="00740C84"/>
    <w:rsid w:val="00745B26"/>
    <w:rsid w:val="00753F22"/>
    <w:rsid w:val="007543C7"/>
    <w:rsid w:val="00757C65"/>
    <w:rsid w:val="007625AB"/>
    <w:rsid w:val="00765714"/>
    <w:rsid w:val="007733EF"/>
    <w:rsid w:val="00775112"/>
    <w:rsid w:val="00782126"/>
    <w:rsid w:val="007A0351"/>
    <w:rsid w:val="007A41F4"/>
    <w:rsid w:val="007A5B33"/>
    <w:rsid w:val="007B04A1"/>
    <w:rsid w:val="007B180B"/>
    <w:rsid w:val="007C136C"/>
    <w:rsid w:val="007C7F94"/>
    <w:rsid w:val="007D35E1"/>
    <w:rsid w:val="007E2B79"/>
    <w:rsid w:val="007E557E"/>
    <w:rsid w:val="007F5366"/>
    <w:rsid w:val="007F561A"/>
    <w:rsid w:val="008017E1"/>
    <w:rsid w:val="00807051"/>
    <w:rsid w:val="00812A01"/>
    <w:rsid w:val="00815C87"/>
    <w:rsid w:val="00830EBB"/>
    <w:rsid w:val="00845947"/>
    <w:rsid w:val="0085170F"/>
    <w:rsid w:val="008606D9"/>
    <w:rsid w:val="00861EF7"/>
    <w:rsid w:val="008641E4"/>
    <w:rsid w:val="00865678"/>
    <w:rsid w:val="00875479"/>
    <w:rsid w:val="0088056A"/>
    <w:rsid w:val="00883F38"/>
    <w:rsid w:val="00884462"/>
    <w:rsid w:val="00885D26"/>
    <w:rsid w:val="0089395D"/>
    <w:rsid w:val="008953F1"/>
    <w:rsid w:val="008A0DD3"/>
    <w:rsid w:val="008A2B9F"/>
    <w:rsid w:val="008A3B8A"/>
    <w:rsid w:val="008A5CBB"/>
    <w:rsid w:val="008A6159"/>
    <w:rsid w:val="008A6C3F"/>
    <w:rsid w:val="008A6CFB"/>
    <w:rsid w:val="008B462E"/>
    <w:rsid w:val="008C338C"/>
    <w:rsid w:val="008E7564"/>
    <w:rsid w:val="008F005A"/>
    <w:rsid w:val="008F05E1"/>
    <w:rsid w:val="008F2501"/>
    <w:rsid w:val="008F521F"/>
    <w:rsid w:val="008F74C1"/>
    <w:rsid w:val="00913B1B"/>
    <w:rsid w:val="00916869"/>
    <w:rsid w:val="009208E9"/>
    <w:rsid w:val="00921F4B"/>
    <w:rsid w:val="009372EA"/>
    <w:rsid w:val="009539B1"/>
    <w:rsid w:val="009546D9"/>
    <w:rsid w:val="009617B7"/>
    <w:rsid w:val="00973B6A"/>
    <w:rsid w:val="009809DE"/>
    <w:rsid w:val="00983ADA"/>
    <w:rsid w:val="00984777"/>
    <w:rsid w:val="00994CEC"/>
    <w:rsid w:val="009A2B36"/>
    <w:rsid w:val="009A5F68"/>
    <w:rsid w:val="009B270E"/>
    <w:rsid w:val="009D61C3"/>
    <w:rsid w:val="009D7811"/>
    <w:rsid w:val="009F17BF"/>
    <w:rsid w:val="009F1821"/>
    <w:rsid w:val="009F3DE4"/>
    <w:rsid w:val="009F4A0F"/>
    <w:rsid w:val="00A103B2"/>
    <w:rsid w:val="00A14F03"/>
    <w:rsid w:val="00A2212E"/>
    <w:rsid w:val="00A2221B"/>
    <w:rsid w:val="00A24D30"/>
    <w:rsid w:val="00A36598"/>
    <w:rsid w:val="00A71ABF"/>
    <w:rsid w:val="00A72D3B"/>
    <w:rsid w:val="00A73FF0"/>
    <w:rsid w:val="00A80E98"/>
    <w:rsid w:val="00A90C06"/>
    <w:rsid w:val="00AB0865"/>
    <w:rsid w:val="00AB0E70"/>
    <w:rsid w:val="00AB2125"/>
    <w:rsid w:val="00AB3287"/>
    <w:rsid w:val="00AC477A"/>
    <w:rsid w:val="00AD09F0"/>
    <w:rsid w:val="00AD187C"/>
    <w:rsid w:val="00AD3F6E"/>
    <w:rsid w:val="00AE2468"/>
    <w:rsid w:val="00AE352B"/>
    <w:rsid w:val="00AE62BE"/>
    <w:rsid w:val="00AF02C9"/>
    <w:rsid w:val="00AF0582"/>
    <w:rsid w:val="00AF672C"/>
    <w:rsid w:val="00B01D00"/>
    <w:rsid w:val="00B02EC7"/>
    <w:rsid w:val="00B1008C"/>
    <w:rsid w:val="00B116F0"/>
    <w:rsid w:val="00B20E4B"/>
    <w:rsid w:val="00B22A9F"/>
    <w:rsid w:val="00B242ED"/>
    <w:rsid w:val="00B25C4B"/>
    <w:rsid w:val="00B25FBC"/>
    <w:rsid w:val="00B31326"/>
    <w:rsid w:val="00B32C8F"/>
    <w:rsid w:val="00B42637"/>
    <w:rsid w:val="00B440E2"/>
    <w:rsid w:val="00B44641"/>
    <w:rsid w:val="00B472A0"/>
    <w:rsid w:val="00B47BD7"/>
    <w:rsid w:val="00B51B2B"/>
    <w:rsid w:val="00B60CF6"/>
    <w:rsid w:val="00B66E03"/>
    <w:rsid w:val="00B775D7"/>
    <w:rsid w:val="00B9074D"/>
    <w:rsid w:val="00B94AF8"/>
    <w:rsid w:val="00B9649F"/>
    <w:rsid w:val="00B97850"/>
    <w:rsid w:val="00BA14F0"/>
    <w:rsid w:val="00BA2342"/>
    <w:rsid w:val="00BA58A1"/>
    <w:rsid w:val="00BB07B2"/>
    <w:rsid w:val="00BB2872"/>
    <w:rsid w:val="00BB4AD0"/>
    <w:rsid w:val="00BC1049"/>
    <w:rsid w:val="00BC1C5E"/>
    <w:rsid w:val="00BC305B"/>
    <w:rsid w:val="00BD770E"/>
    <w:rsid w:val="00BD7942"/>
    <w:rsid w:val="00BE4877"/>
    <w:rsid w:val="00C107AC"/>
    <w:rsid w:val="00C14063"/>
    <w:rsid w:val="00C1443B"/>
    <w:rsid w:val="00C14B9D"/>
    <w:rsid w:val="00C15D76"/>
    <w:rsid w:val="00C204AD"/>
    <w:rsid w:val="00C2099C"/>
    <w:rsid w:val="00C30F19"/>
    <w:rsid w:val="00C41DE5"/>
    <w:rsid w:val="00C44FE1"/>
    <w:rsid w:val="00C51748"/>
    <w:rsid w:val="00C53C7B"/>
    <w:rsid w:val="00C57069"/>
    <w:rsid w:val="00C57136"/>
    <w:rsid w:val="00C61C46"/>
    <w:rsid w:val="00C66937"/>
    <w:rsid w:val="00C76F0D"/>
    <w:rsid w:val="00C842C3"/>
    <w:rsid w:val="00C866A3"/>
    <w:rsid w:val="00C95189"/>
    <w:rsid w:val="00C957FC"/>
    <w:rsid w:val="00C97DF2"/>
    <w:rsid w:val="00CA42AF"/>
    <w:rsid w:val="00CB15E1"/>
    <w:rsid w:val="00CC1B81"/>
    <w:rsid w:val="00CC5F5C"/>
    <w:rsid w:val="00CD0622"/>
    <w:rsid w:val="00CD18C1"/>
    <w:rsid w:val="00CD52C8"/>
    <w:rsid w:val="00CE129A"/>
    <w:rsid w:val="00CE2459"/>
    <w:rsid w:val="00CE30FB"/>
    <w:rsid w:val="00CE5D0F"/>
    <w:rsid w:val="00D02CE1"/>
    <w:rsid w:val="00D05269"/>
    <w:rsid w:val="00D0709A"/>
    <w:rsid w:val="00D073C4"/>
    <w:rsid w:val="00D115FB"/>
    <w:rsid w:val="00D14B44"/>
    <w:rsid w:val="00D174B9"/>
    <w:rsid w:val="00D4471C"/>
    <w:rsid w:val="00D5131B"/>
    <w:rsid w:val="00D513B7"/>
    <w:rsid w:val="00D52756"/>
    <w:rsid w:val="00D60E9D"/>
    <w:rsid w:val="00D63C46"/>
    <w:rsid w:val="00D67AF6"/>
    <w:rsid w:val="00D73534"/>
    <w:rsid w:val="00D769BE"/>
    <w:rsid w:val="00D82234"/>
    <w:rsid w:val="00D82B67"/>
    <w:rsid w:val="00D90BF1"/>
    <w:rsid w:val="00D92392"/>
    <w:rsid w:val="00DB1235"/>
    <w:rsid w:val="00DB5F8A"/>
    <w:rsid w:val="00DC19DE"/>
    <w:rsid w:val="00DC5314"/>
    <w:rsid w:val="00DD2C8C"/>
    <w:rsid w:val="00DD412B"/>
    <w:rsid w:val="00DD62ED"/>
    <w:rsid w:val="00DE3FFA"/>
    <w:rsid w:val="00E0009F"/>
    <w:rsid w:val="00E04DD0"/>
    <w:rsid w:val="00E07EF0"/>
    <w:rsid w:val="00E111FE"/>
    <w:rsid w:val="00E13841"/>
    <w:rsid w:val="00E15BD5"/>
    <w:rsid w:val="00E3313C"/>
    <w:rsid w:val="00E367E1"/>
    <w:rsid w:val="00E5337A"/>
    <w:rsid w:val="00E5721C"/>
    <w:rsid w:val="00E63CE3"/>
    <w:rsid w:val="00E65DC4"/>
    <w:rsid w:val="00E65F44"/>
    <w:rsid w:val="00E739AB"/>
    <w:rsid w:val="00E81C43"/>
    <w:rsid w:val="00E84EEB"/>
    <w:rsid w:val="00E85DFE"/>
    <w:rsid w:val="00E909E8"/>
    <w:rsid w:val="00E92BCD"/>
    <w:rsid w:val="00E949B7"/>
    <w:rsid w:val="00E94D09"/>
    <w:rsid w:val="00E95103"/>
    <w:rsid w:val="00E959BB"/>
    <w:rsid w:val="00EA371C"/>
    <w:rsid w:val="00EA5ED5"/>
    <w:rsid w:val="00EC22C0"/>
    <w:rsid w:val="00EC410C"/>
    <w:rsid w:val="00EC6E84"/>
    <w:rsid w:val="00ED40BF"/>
    <w:rsid w:val="00ED5BF1"/>
    <w:rsid w:val="00EE6407"/>
    <w:rsid w:val="00EE6DAC"/>
    <w:rsid w:val="00EF4483"/>
    <w:rsid w:val="00EF6A6F"/>
    <w:rsid w:val="00F117C2"/>
    <w:rsid w:val="00F13ACF"/>
    <w:rsid w:val="00F26DA3"/>
    <w:rsid w:val="00F36A68"/>
    <w:rsid w:val="00F36F8A"/>
    <w:rsid w:val="00F4774D"/>
    <w:rsid w:val="00F7449B"/>
    <w:rsid w:val="00F74C11"/>
    <w:rsid w:val="00F76048"/>
    <w:rsid w:val="00F8222B"/>
    <w:rsid w:val="00F91D1E"/>
    <w:rsid w:val="00F971B3"/>
    <w:rsid w:val="00FA24B9"/>
    <w:rsid w:val="00FB54D4"/>
    <w:rsid w:val="00FC641E"/>
    <w:rsid w:val="00FC73D0"/>
    <w:rsid w:val="00FD6068"/>
    <w:rsid w:val="00FD6D09"/>
    <w:rsid w:val="00FE37D2"/>
    <w:rsid w:val="00FF23EC"/>
    <w:rsid w:val="00FF4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 fill="f" fillcolor="#333">
      <v:fill color="#333" on="f" type="pattern"/>
      <v:stroke weight=".5pt"/>
    </o:shapedefaults>
    <o:shapelayout v:ext="edit">
      <o:idmap v:ext="edit" data="1"/>
    </o:shapelayout>
  </w:shapeDefaults>
  <w:decimalSymbol w:val=","/>
  <w:listSeparator w:val=","/>
  <w14:docId w14:val="206E4936"/>
  <w15:chartTrackingRefBased/>
  <w15:docId w15:val="{F9FBE0A9-4655-4097-AAE3-F940C8261D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fi-FI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ercise">
    <w:name w:val="Exercise"/>
    <w:rsid w:val="001D31C7"/>
    <w:pPr>
      <w:ind w:left="567" w:hanging="567"/>
    </w:pPr>
    <w:rPr>
      <w:sz w:val="24"/>
      <w:szCs w:val="24"/>
      <w:lang w:val="en-GB" w:eastAsia="fi-FI"/>
    </w:rPr>
  </w:style>
  <w:style w:type="paragraph" w:styleId="Header">
    <w:name w:val="header"/>
    <w:basedOn w:val="Normal"/>
    <w:rsid w:val="00B472A0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link w:val="FooterChar"/>
    <w:rsid w:val="00B472A0"/>
    <w:pPr>
      <w:tabs>
        <w:tab w:val="center" w:pos="4819"/>
        <w:tab w:val="right" w:pos="9638"/>
      </w:tabs>
    </w:pPr>
  </w:style>
  <w:style w:type="paragraph" w:styleId="BodyText2">
    <w:name w:val="Body Text 2"/>
    <w:aliases w:val=" Char"/>
    <w:basedOn w:val="Normal"/>
    <w:link w:val="BodyText2Char"/>
    <w:rsid w:val="00441CEC"/>
    <w:pPr>
      <w:tabs>
        <w:tab w:val="left" w:pos="567"/>
        <w:tab w:val="left" w:pos="1701"/>
        <w:tab w:val="left" w:pos="2268"/>
      </w:tabs>
      <w:spacing w:line="360" w:lineRule="auto"/>
    </w:pPr>
    <w:rPr>
      <w:sz w:val="28"/>
      <w:lang w:val="en-US"/>
    </w:rPr>
  </w:style>
  <w:style w:type="character" w:customStyle="1" w:styleId="BodyText2Char">
    <w:name w:val="Body Text 2 Char"/>
    <w:aliases w:val=" Char Char"/>
    <w:link w:val="BodyText2"/>
    <w:rsid w:val="00441CEC"/>
    <w:rPr>
      <w:sz w:val="28"/>
      <w:szCs w:val="24"/>
      <w:lang w:val="en-US" w:eastAsia="fi-FI" w:bidi="ar-SA"/>
    </w:rPr>
  </w:style>
  <w:style w:type="paragraph" w:styleId="NormalWeb">
    <w:name w:val="Normal (Web)"/>
    <w:basedOn w:val="Normal"/>
    <w:uiPriority w:val="99"/>
    <w:semiHidden/>
    <w:unhideWhenUsed/>
    <w:rsid w:val="00F91D1E"/>
    <w:pPr>
      <w:spacing w:before="100" w:beforeAutospacing="1" w:after="100" w:afterAutospacing="1"/>
    </w:pPr>
  </w:style>
  <w:style w:type="paragraph" w:customStyle="1" w:styleId="TyyliMolemmatreunatVasen0cmRiippuva075cmRivivli">
    <w:name w:val="Tyyli Molemmat reunat Vasen:  0 cm Riippuva:  075 cm Riviväli: ..."/>
    <w:basedOn w:val="Normal"/>
    <w:rsid w:val="00634670"/>
    <w:pPr>
      <w:spacing w:line="240" w:lineRule="atLeast"/>
      <w:ind w:left="425" w:hanging="425"/>
      <w:jc w:val="both"/>
    </w:pPr>
    <w:rPr>
      <w:rFonts w:ascii="New York" w:hAnsi="New York"/>
      <w:snapToGrid w:val="0"/>
      <w:szCs w:val="20"/>
      <w:lang w:val="en-GB" w:eastAsia="en-US"/>
    </w:rPr>
  </w:style>
  <w:style w:type="paragraph" w:customStyle="1" w:styleId="Probl">
    <w:name w:val="Probl."/>
    <w:basedOn w:val="Normal"/>
    <w:rsid w:val="00815C87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rFonts w:ascii="New York" w:hAnsi="New York"/>
      <w:snapToGrid w:val="0"/>
      <w:szCs w:val="20"/>
      <w:lang w:eastAsia="en-US"/>
    </w:rPr>
  </w:style>
  <w:style w:type="character" w:customStyle="1" w:styleId="FooterChar">
    <w:name w:val="Footer Char"/>
    <w:basedOn w:val="DefaultParagraphFont"/>
    <w:link w:val="Footer"/>
    <w:rsid w:val="00372F57"/>
    <w:rPr>
      <w:sz w:val="24"/>
      <w:szCs w:val="24"/>
      <w:lang w:val="fi-FI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gi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gi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1</Pages>
  <Words>65</Words>
  <Characters>364</Characters>
  <Application>Microsoft Office Word</Application>
  <DocSecurity>0</DocSecurity>
  <Lines>17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COE-C3005</vt:lpstr>
      <vt:lpstr>Kul-49</vt:lpstr>
    </vt:vector>
  </TitlesOfParts>
  <Company/>
  <LinksUpToDate>false</LinksUpToDate>
  <CharactersWithSpaces>4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E-C3005</dc:title>
  <dc:subject/>
  <dc:creator>Jouni Freund</dc:creator>
  <cp:keywords/>
  <dc:description/>
  <cp:lastModifiedBy>jouni freund</cp:lastModifiedBy>
  <cp:revision>174</cp:revision>
  <cp:lastPrinted>2021-05-17T13:54:00Z</cp:lastPrinted>
  <dcterms:created xsi:type="dcterms:W3CDTF">2021-04-26T04:34:00Z</dcterms:created>
  <dcterms:modified xsi:type="dcterms:W3CDTF">2021-05-17T1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